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677F36" w14:textId="77777777" w:rsidR="00BB5D45" w:rsidRPr="004C1C89" w:rsidRDefault="00BB5D45" w:rsidP="00BB5D4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C1C8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ереводной тест</w:t>
      </w:r>
    </w:p>
    <w:p w14:paraId="1187E661" w14:textId="77777777" w:rsidR="00BB5D45" w:rsidRPr="004270F3" w:rsidRDefault="00BB5D45" w:rsidP="00BB5D4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ника (</w:t>
      </w:r>
      <w:proofErr w:type="spellStart"/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цы</w:t>
      </w:r>
      <w:proofErr w:type="spellEnd"/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)________ класса___________</w:t>
      </w:r>
    </w:p>
    <w:p w14:paraId="259DCDB7" w14:textId="77777777" w:rsidR="00BB5D45" w:rsidRPr="004270F3" w:rsidRDefault="00BB5D45" w:rsidP="00BB5D45">
      <w:pPr>
        <w:tabs>
          <w:tab w:val="left" w:pos="30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Фамилия, имя _____________________________</w:t>
      </w:r>
    </w:p>
    <w:p w14:paraId="31E99AFB" w14:textId="77777777" w:rsidR="00BB5D45" w:rsidRDefault="00BB5D45" w:rsidP="00BB5D45">
      <w:pPr>
        <w:tabs>
          <w:tab w:val="left" w:pos="30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9EB5D2F" w14:textId="77777777" w:rsidR="00BB5D45" w:rsidRPr="004C1C89" w:rsidRDefault="00BB5D45" w:rsidP="00BB5D45">
      <w:pPr>
        <w:tabs>
          <w:tab w:val="left" w:pos="30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C1C8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-1</w:t>
      </w:r>
    </w:p>
    <w:p w14:paraId="0562B14A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3815DC" w14:textId="77777777" w:rsidR="00BB5D45" w:rsidRPr="004270F3" w:rsidRDefault="000A4287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.   Упростите  5(2а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+1)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─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B5D45"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</w:p>
    <w:p w14:paraId="20AB78AF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D418A4B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___________________</w:t>
      </w:r>
    </w:p>
    <w:p w14:paraId="06634C58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A74916E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Вынесите общий множитель за скобки </w:t>
      </w:r>
      <w:r w:rsidRPr="004270F3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00" w:dyaOrig="320" w14:anchorId="7AF220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5" o:title=""/>
          </v:shape>
          <o:OLEObject Type="Embed" ProgID="Equation.3" ShapeID="_x0000_i1025" DrawAspect="Content" ObjectID="_1667467974" r:id="rId6"/>
        </w:object>
      </w:r>
    </w:p>
    <w:p w14:paraId="54FBEB0C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F750D24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___________________</w:t>
      </w:r>
    </w:p>
    <w:p w14:paraId="2885F97E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C12154" w14:textId="735AD38C" w:rsidR="00BB5D45" w:rsidRPr="004270F3" w:rsidRDefault="00BB5D45" w:rsidP="00BB5D45">
      <w:pPr>
        <w:spacing w:after="0" w:line="240" w:lineRule="auto"/>
        <w:rPr>
          <w:rFonts w:ascii="TimesNewRomanPS-BoldItalicMT" w:eastAsia="Times New Roman" w:hAnsi="TimesNewRomanPS-BoldItalicMT" w:cs="TimesNewRomanPS-BoldItalicMT"/>
          <w:b/>
          <w:bCs/>
          <w:iCs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3. Упростите выражение:</w:t>
      </w:r>
      <w:r w:rsidRPr="004270F3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20" w:dyaOrig="780" w14:anchorId="35CCC465">
          <v:shape id="_x0000_i1026" type="#_x0000_t75" style="width:57.75pt;height:48.75pt" o:ole="">
            <v:imagedata r:id="rId7" o:title=""/>
          </v:shape>
          <o:OLEObject Type="Embed" ProgID="Equation.DSMT4" ShapeID="_x0000_i1026" DrawAspect="Content" ObjectID="_1667467975" r:id="rId8"/>
        </w:object>
      </w:r>
    </w:p>
    <w:p w14:paraId="2A286317" w14:textId="77777777" w:rsidR="00BB5D45" w:rsidRPr="004270F3" w:rsidRDefault="00BB5D45" w:rsidP="00BB5D4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A6E3F72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___________________</w:t>
      </w:r>
    </w:p>
    <w:p w14:paraId="2284ED4E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4. Упростите выражение </w: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B971B8E" wp14:editId="3F08C74A">
            <wp:extent cx="1562100" cy="209550"/>
            <wp:effectExtent l="0" t="0" r="0" b="0"/>
            <wp:docPr id="1" name="Рисунок 1" descr="(b-6)^2-2b(-3b-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 descr="(b-6)^2-2b(-3b-6)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0908A99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21F171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Ответ: ___________________</w:t>
      </w:r>
    </w:p>
    <w:p w14:paraId="45383811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8CBD0F9" w14:textId="77777777" w:rsidR="00BB5D45" w:rsidRPr="004270F3" w:rsidRDefault="00BB5D45" w:rsidP="00BB5D4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5. Решите уравнение:  </w:t>
      </w:r>
      <m:oMath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6"/>
                <w:szCs w:val="26"/>
              </w:rPr>
              <m:t>-2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>-3x=2</m:t>
        </m:r>
      </m:oMath>
    </w:p>
    <w:p w14:paraId="5E1CB067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DA8585B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___________________</w:t>
      </w:r>
    </w:p>
    <w:p w14:paraId="0E5254FB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92E453" w14:textId="77777777" w:rsidR="00BB5D45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</w:t>
      </w:r>
      <w:r w:rsidR="00D869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йте график функции </w:t>
      </w:r>
      <w:r w:rsidR="00D8696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="00D869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</w:t>
      </w:r>
      <w:r w:rsidR="000A4287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0A4287" w:rsidRP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>─</w:t>
      </w:r>
      <w:r w:rsidR="00D86968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D8696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</w:p>
    <w:p w14:paraId="294DEE0A" w14:textId="77777777" w:rsidR="00D86968" w:rsidRPr="00D86968" w:rsidRDefault="00D86968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DB1BDB7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___________________</w:t>
      </w:r>
    </w:p>
    <w:p w14:paraId="16C7E548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DB3BFCB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</w:t>
      </w:r>
      <w:r w:rsidR="00D8696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систему уравнений  </w:t>
      </w:r>
      <w:r w:rsidR="00D86968" w:rsidRPr="004270F3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480" w:dyaOrig="720" w14:anchorId="4ED23E45">
          <v:shape id="_x0000_i1027" type="#_x0000_t75" style="width:74.25pt;height:36pt" o:ole="">
            <v:imagedata r:id="rId10" o:title=""/>
          </v:shape>
          <o:OLEObject Type="Embed" ProgID="Equation.3" ShapeID="_x0000_i1027" DrawAspect="Content" ObjectID="_1667467976" r:id="rId11"/>
        </w:object>
      </w:r>
    </w:p>
    <w:p w14:paraId="43D190E8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Ответ: __________________</w:t>
      </w:r>
    </w:p>
    <w:p w14:paraId="59B0FD08" w14:textId="77777777" w:rsidR="00BB5D45" w:rsidRPr="004270F3" w:rsidRDefault="00BB5D45" w:rsidP="00BB5D4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5E7F332" w14:textId="77777777" w:rsidR="00BB5D45" w:rsidRPr="004270F3" w:rsidRDefault="00BB5D45" w:rsidP="00BB5D45">
      <w:pPr>
        <w:tabs>
          <w:tab w:val="left" w:pos="2085"/>
        </w:tabs>
        <w:spacing w:after="0" w:line="240" w:lineRule="auto"/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5E69B674" w14:textId="77777777" w:rsidR="00BB5D45" w:rsidRPr="004270F3" w:rsidRDefault="00BB5D45" w:rsidP="00BB5D45">
      <w:pPr>
        <w:tabs>
          <w:tab w:val="center" w:pos="5233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ть 2.</w:t>
      </w:r>
    </w:p>
    <w:p w14:paraId="1889728F" w14:textId="77777777" w:rsidR="00BB5D45" w:rsidRPr="004270F3" w:rsidRDefault="00BB5D45" w:rsidP="00BB5D4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6BFC996F" w14:textId="00577032" w:rsidR="00BB5D45" w:rsidRDefault="00BB5D45" w:rsidP="00BB5D45">
      <w:pPr>
        <w:spacing w:after="0" w:line="240" w:lineRule="auto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1.</w:t>
      </w:r>
      <w:r w:rsidR="00C310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bookmarkStart w:id="0" w:name="_GoBack"/>
      <w:bookmarkEnd w:id="0"/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(2 балла</w:t>
      </w:r>
      <w:r w:rsidR="00C310C6"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е уравнение: </w:t>
      </w:r>
      <w:r w:rsidRPr="004270F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00" w:dyaOrig="360" w14:anchorId="72ABB57B">
          <v:shape id="_x0000_i1036" type="#_x0000_t75" style="width:135pt;height:18pt" o:ole="">
            <v:imagedata r:id="rId12" o:title=""/>
          </v:shape>
          <o:OLEObject Type="Embed" ProgID="Equation.3" ShapeID="_x0000_i1036" DrawAspect="Content" ObjectID="_1667467977" r:id="rId13"/>
        </w:object>
      </w:r>
    </w:p>
    <w:p w14:paraId="54972E16" w14:textId="77777777" w:rsidR="00FE673C" w:rsidRDefault="00FE673C" w:rsidP="00BB5D45">
      <w:pPr>
        <w:spacing w:after="0" w:line="240" w:lineRule="auto"/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</w:pPr>
    </w:p>
    <w:p w14:paraId="46CFD816" w14:textId="77777777" w:rsidR="00FE673C" w:rsidRPr="004270F3" w:rsidRDefault="00FE673C" w:rsidP="00BB5D4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EA19285" w14:textId="77777777" w:rsidR="00BB5D45" w:rsidRPr="004270F3" w:rsidRDefault="00BB5D45" w:rsidP="00BB5D4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77EB995" w14:textId="77777777" w:rsidR="00BB5D45" w:rsidRDefault="00BB5D45" w:rsidP="00BB5D4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3A244A0" w14:textId="77777777" w:rsidR="00BB5D45" w:rsidRDefault="00BB5D45" w:rsidP="00BB5D4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232F6A25" w14:textId="77777777" w:rsidR="00BB5D45" w:rsidRPr="004C1C89" w:rsidRDefault="00BB5D45" w:rsidP="004C1C8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C1C8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ереводной тест</w:t>
      </w:r>
    </w:p>
    <w:p w14:paraId="6D07D3DF" w14:textId="77777777" w:rsidR="00BB5D45" w:rsidRPr="004270F3" w:rsidRDefault="00BB5D45" w:rsidP="00BB5D4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Ученика (</w:t>
      </w:r>
      <w:proofErr w:type="spellStart"/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цы</w:t>
      </w:r>
      <w:proofErr w:type="spellEnd"/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)________ класса___________</w:t>
      </w:r>
    </w:p>
    <w:p w14:paraId="60580852" w14:textId="77777777" w:rsidR="00BB5D45" w:rsidRPr="004270F3" w:rsidRDefault="00BB5D45" w:rsidP="00BB5D45">
      <w:pPr>
        <w:tabs>
          <w:tab w:val="left" w:pos="30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Фамилия, имя _____________________________</w:t>
      </w:r>
    </w:p>
    <w:p w14:paraId="2C442ACD" w14:textId="77777777" w:rsidR="00E3565E" w:rsidRDefault="00E3565E" w:rsidP="00BB5D45">
      <w:pPr>
        <w:tabs>
          <w:tab w:val="left" w:pos="300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14:paraId="4E2ABB5C" w14:textId="77777777" w:rsidR="00BB5D45" w:rsidRPr="006B1A4B" w:rsidRDefault="00BB5D45" w:rsidP="00BB5D45">
      <w:pPr>
        <w:tabs>
          <w:tab w:val="left" w:pos="300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B1A4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-2</w:t>
      </w:r>
    </w:p>
    <w:p w14:paraId="58629DCC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A4C9218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1.  Упростите  3(4х+2)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A4287" w:rsidRPr="000A4287">
        <w:rPr>
          <w:rFonts w:ascii="Times New Roman" w:eastAsia="Times New Roman" w:hAnsi="Times New Roman" w:cs="Times New Roman"/>
          <w:sz w:val="28"/>
          <w:szCs w:val="28"/>
          <w:lang w:eastAsia="ru-RU"/>
        </w:rPr>
        <w:t>─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</w:p>
    <w:p w14:paraId="468D8DA4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F7FAE23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Ответ:___________________________</w:t>
      </w:r>
    </w:p>
    <w:p w14:paraId="20483B3A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E14D0A1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2.Вынесите общий множитель за скобки </w:t>
      </w:r>
      <w:r w:rsidRPr="004270F3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99" w:dyaOrig="320" w14:anchorId="405E1669">
          <v:shape id="_x0000_i1029" type="#_x0000_t75" style="width:50.25pt;height:15.75pt" o:ole="">
            <v:imagedata r:id="rId14" o:title=""/>
          </v:shape>
          <o:OLEObject Type="Embed" ProgID="Equation.3" ShapeID="_x0000_i1029" DrawAspect="Content" ObjectID="_1667467978" r:id="rId15"/>
        </w:object>
      </w:r>
    </w:p>
    <w:p w14:paraId="4F945893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916E010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___________________________</w:t>
      </w:r>
    </w:p>
    <w:p w14:paraId="4D9E856D" w14:textId="0EEB2FB3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3.Упростите выражение:  </w:t>
      </w:r>
      <w:r w:rsidRPr="004270F3">
        <w:rPr>
          <w:rFonts w:ascii="Times New Roman" w:eastAsia="Times New Roman" w:hAnsi="Times New Roman" w:cs="Times New Roman"/>
          <w:position w:val="-42"/>
          <w:sz w:val="28"/>
          <w:szCs w:val="28"/>
          <w:lang w:eastAsia="ru-RU"/>
        </w:rPr>
        <w:object w:dxaOrig="960" w:dyaOrig="840" w14:anchorId="748E952E">
          <v:shape id="_x0000_i1030" type="#_x0000_t75" style="width:57pt;height:49.5pt" o:ole="">
            <v:imagedata r:id="rId16" o:title=""/>
          </v:shape>
          <o:OLEObject Type="Embed" ProgID="Equation.DSMT4" ShapeID="_x0000_i1030" DrawAspect="Content" ObjectID="_1667467979" r:id="rId17"/>
        </w:object>
      </w:r>
    </w:p>
    <w:p w14:paraId="5571889A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t xml:space="preserve">       Ответ:______________________________</w:t>
      </w:r>
    </w:p>
    <w:p w14:paraId="7F926C42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F502AE5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4. Упростите выражение (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</w:t>
      </w:r>
      <w:r w:rsidR="000A4287">
        <w:rPr>
          <w:rFonts w:ascii="Times New Roman" w:eastAsia="Times New Roman" w:hAnsi="Times New Roman" w:cs="Times New Roman"/>
          <w:sz w:val="28"/>
          <w:szCs w:val="28"/>
          <w:lang w:eastAsia="ru-RU"/>
        </w:rPr>
        <w:t>─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5)</w:t>
      </w:r>
      <w:r w:rsidRPr="004270F3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="00F10EF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 </w:t>
      </w:r>
      <w:r w:rsidR="000A4287">
        <w:rPr>
          <w:rFonts w:ascii="Times New Roman" w:eastAsia="Times New Roman" w:hAnsi="Times New Roman" w:cs="Times New Roman"/>
          <w:sz w:val="28"/>
          <w:szCs w:val="28"/>
          <w:lang w:eastAsia="ru-RU"/>
        </w:rPr>
        <w:t>─</w:t>
      </w: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="000A4287">
        <w:rPr>
          <w:rFonts w:ascii="Times New Roman" w:eastAsia="Times New Roman" w:hAnsi="Times New Roman" w:cs="Times New Roman"/>
          <w:sz w:val="28"/>
          <w:szCs w:val="28"/>
          <w:lang w:eastAsia="ru-RU"/>
        </w:rPr>
        <w:t>(─10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A4287">
        <w:rPr>
          <w:rFonts w:ascii="Times New Roman" w:eastAsia="Times New Roman" w:hAnsi="Times New Roman" w:cs="Times New Roman"/>
          <w:sz w:val="28"/>
          <w:szCs w:val="28"/>
          <w:lang w:eastAsia="ru-RU"/>
        </w:rPr>
        <w:t>─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F10EF0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14:paraId="318A640A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52CAD19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Ответ: _______________________________</w:t>
      </w:r>
    </w:p>
    <w:p w14:paraId="3DF96D47" w14:textId="77777777" w:rsidR="00BB5D45" w:rsidRPr="004270F3" w:rsidRDefault="00BB5D45" w:rsidP="00BB5D45">
      <w:pPr>
        <w:tabs>
          <w:tab w:val="left" w:pos="300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E2046D" w14:textId="77777777" w:rsidR="00BB5D45" w:rsidRPr="004270F3" w:rsidRDefault="00BB5D45" w:rsidP="00BB5D4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5. Решите уравнение   </w:t>
      </w:r>
      <m:oMath>
        <m:f>
          <m:f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eastAsiaTheme="minorEastAsia" w:hAnsi="Cambria Math"/>
                <w:sz w:val="26"/>
                <w:szCs w:val="26"/>
              </w:rPr>
              <m:t>5</m:t>
            </m:r>
            <m:r>
              <w:rPr>
                <w:rFonts w:ascii="Cambria Math" w:eastAsiaTheme="minorEastAsia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6"/>
                <w:szCs w:val="26"/>
              </w:rPr>
              <m:t>+1</m:t>
            </m:r>
          </m:num>
          <m:den>
            <m:r>
              <w:rPr>
                <w:rFonts w:ascii="Cambria Math" w:eastAsiaTheme="minorEastAsia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eastAsiaTheme="minorEastAsia" w:hAnsi="Cambria Math"/>
            <w:sz w:val="26"/>
            <w:szCs w:val="26"/>
          </w:rPr>
          <m:t>-2x=3</m:t>
        </m:r>
      </m:oMath>
    </w:p>
    <w:p w14:paraId="0DD095F4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61568A4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Ответ: ______________________________</w:t>
      </w:r>
    </w:p>
    <w:p w14:paraId="4E5C1B7E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E97884A" w14:textId="77777777" w:rsidR="000A4287" w:rsidRDefault="00BB5D45" w:rsidP="000A4287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 </w:t>
      </w:r>
      <w:r w:rsidR="000A42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тройте график функции </w:t>
      </w:r>
      <w:r w:rsidR="000A428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="000A42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2 ─</w:t>
      </w:r>
      <w:r w:rsidR="000D0F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A4287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="000A428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</w:p>
    <w:p w14:paraId="56545EB7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DC27888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________________________________</w:t>
      </w:r>
    </w:p>
    <w:p w14:paraId="2896E262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F778F83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</w:t>
      </w:r>
      <w:r w:rsidR="005E143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те систему уравнений  </w:t>
      </w:r>
      <w:r w:rsidR="005E1435" w:rsidRPr="004270F3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480" w:dyaOrig="720" w14:anchorId="1CFDFA27">
          <v:shape id="_x0000_i1031" type="#_x0000_t75" style="width:74.25pt;height:36pt" o:ole="">
            <v:imagedata r:id="rId18" o:title=""/>
          </v:shape>
          <o:OLEObject Type="Embed" ProgID="Equation.3" ShapeID="_x0000_i1031" DrawAspect="Content" ObjectID="_1667467980" r:id="rId19"/>
        </w:object>
      </w:r>
    </w:p>
    <w:p w14:paraId="68C95A1F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F9346AF" w14:textId="77777777" w:rsidR="00BB5D45" w:rsidRPr="004270F3" w:rsidRDefault="00BB5D45" w:rsidP="00BB5D45">
      <w:pPr>
        <w:tabs>
          <w:tab w:val="left" w:pos="3000"/>
        </w:tabs>
        <w:spacing w:after="0" w:line="240" w:lineRule="auto"/>
        <w:ind w:left="36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: _______________________________</w:t>
      </w:r>
    </w:p>
    <w:p w14:paraId="200B5EE0" w14:textId="77777777" w:rsidR="00BB5D45" w:rsidRPr="004270F3" w:rsidRDefault="00BB5D45" w:rsidP="00BB5D4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F436CCC" w14:textId="77777777" w:rsidR="00FE673C" w:rsidRDefault="00FE673C" w:rsidP="00BB5D4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08B1BB82" w14:textId="77777777" w:rsidR="00BB5D45" w:rsidRPr="004270F3" w:rsidRDefault="00BB5D45" w:rsidP="00BB5D4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Часть 2.</w:t>
      </w:r>
    </w:p>
    <w:p w14:paraId="25732532" w14:textId="77777777" w:rsidR="00BB5D45" w:rsidRPr="004270F3" w:rsidRDefault="00BB5D45" w:rsidP="00BB5D4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4D66C721" w14:textId="1D6AB6BE" w:rsidR="00D70D91" w:rsidRPr="001A3301" w:rsidRDefault="00BB5D45" w:rsidP="001A3301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(2 балла</w:t>
      </w:r>
      <w:r w:rsidR="00C310C6"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  <w:r w:rsidRPr="004270F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е уравнение </w:t>
      </w:r>
      <w:r w:rsidRPr="004270F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00" w:dyaOrig="360" w14:anchorId="56726822">
          <v:shape id="_x0000_i1032" type="#_x0000_t75" style="width:135pt;height:18pt" o:ole="">
            <v:imagedata r:id="rId20" o:title=""/>
          </v:shape>
          <o:OLEObject Type="Embed" ProgID="Equation.3" ShapeID="_x0000_i1032" DrawAspect="Content" ObjectID="_1667467981" r:id="rId21"/>
        </w:object>
      </w:r>
    </w:p>
    <w:sectPr w:rsidR="00D70D91" w:rsidRPr="001A3301" w:rsidSect="00E236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-BoldItalicMT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D87B37"/>
    <w:multiLevelType w:val="hybridMultilevel"/>
    <w:tmpl w:val="DC148CA4"/>
    <w:lvl w:ilvl="0" w:tplc="4AE80B96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" w15:restartNumberingAfterBreak="0">
    <w:nsid w:val="2BFA6430"/>
    <w:multiLevelType w:val="hybridMultilevel"/>
    <w:tmpl w:val="7A00D188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A6D64"/>
    <w:rsid w:val="000A4287"/>
    <w:rsid w:val="000B3739"/>
    <w:rsid w:val="000D0F40"/>
    <w:rsid w:val="000E34D8"/>
    <w:rsid w:val="00100391"/>
    <w:rsid w:val="001A3301"/>
    <w:rsid w:val="00233D0F"/>
    <w:rsid w:val="002B1302"/>
    <w:rsid w:val="002D2DC7"/>
    <w:rsid w:val="00394D28"/>
    <w:rsid w:val="003A6D64"/>
    <w:rsid w:val="004C1C89"/>
    <w:rsid w:val="005E1435"/>
    <w:rsid w:val="005F0A64"/>
    <w:rsid w:val="006947FE"/>
    <w:rsid w:val="006B1A4B"/>
    <w:rsid w:val="007D44B1"/>
    <w:rsid w:val="008227CD"/>
    <w:rsid w:val="00837EB2"/>
    <w:rsid w:val="008C6C63"/>
    <w:rsid w:val="009A1B5A"/>
    <w:rsid w:val="00A03012"/>
    <w:rsid w:val="00A6181B"/>
    <w:rsid w:val="00A818EF"/>
    <w:rsid w:val="00B8579E"/>
    <w:rsid w:val="00BB5D45"/>
    <w:rsid w:val="00BD6064"/>
    <w:rsid w:val="00C310C6"/>
    <w:rsid w:val="00D70D91"/>
    <w:rsid w:val="00D86968"/>
    <w:rsid w:val="00E1777D"/>
    <w:rsid w:val="00E23688"/>
    <w:rsid w:val="00E3565E"/>
    <w:rsid w:val="00EC1518"/>
    <w:rsid w:val="00ED093D"/>
    <w:rsid w:val="00EE2ACF"/>
    <w:rsid w:val="00F10EF0"/>
    <w:rsid w:val="00F21B22"/>
    <w:rsid w:val="00FB1D32"/>
    <w:rsid w:val="00FE67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5FCD1F"/>
  <w15:docId w15:val="{7B3F4DA9-D871-40F2-B065-EBEE9CCE35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5D4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B5D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B5D4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310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224</Words>
  <Characters>1278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mp</dc:creator>
  <cp:keywords/>
  <dc:description/>
  <cp:lastModifiedBy>Александр Лобанев</cp:lastModifiedBy>
  <cp:revision>17</cp:revision>
  <cp:lastPrinted>2020-11-21T09:46:00Z</cp:lastPrinted>
  <dcterms:created xsi:type="dcterms:W3CDTF">2015-05-15T04:26:00Z</dcterms:created>
  <dcterms:modified xsi:type="dcterms:W3CDTF">2020-11-21T09:46:00Z</dcterms:modified>
</cp:coreProperties>
</file>